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2B215D5" w14:textId="77777777" w:rsidR="001A6763" w:rsidRDefault="001A6763" w:rsidP="001A6763">
      <w:pPr>
        <w:spacing w:after="0"/>
      </w:pPr>
      <w:r>
        <w:t>Determine two coterminal angles (one positive, one negative) and the reference angle for each of the following.  If the original problem is in degrees, then your answer is in degrees.  If the original problem is in radians, then your answer should be in radians.</w:t>
      </w:r>
    </w:p>
    <w:p w14:paraId="62B215D6" w14:textId="66826316" w:rsidR="001A6763" w:rsidRDefault="001A6763" w:rsidP="001A6763">
      <w:pPr>
        <w:spacing w:after="0"/>
      </w:pPr>
      <w:r>
        <w:t xml:space="preserve">1. </w:t>
      </w:r>
      <w:r w:rsidR="00AA0357" w:rsidRPr="001A6763">
        <w:rPr>
          <w:position w:val="-6"/>
        </w:rPr>
        <w:object w:dxaOrig="499" w:dyaOrig="279" w14:anchorId="62B215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9" type="#_x0000_t75" style="width:25.5pt;height:14pt" o:ole="">
            <v:imagedata r:id="rId7" o:title=""/>
          </v:shape>
          <o:OLEObject Type="Embed" ProgID="Equation.DSMT4" ShapeID="_x0000_i1159" DrawAspect="Content" ObjectID="_1596622287" r:id="rId8"/>
        </w:object>
      </w:r>
      <w:r w:rsidR="00AA0357">
        <w:tab/>
      </w:r>
      <w:r w:rsidR="00AA0357">
        <w:tab/>
      </w:r>
      <w:r w:rsidR="00AA0357">
        <w:tab/>
      </w:r>
      <w:r w:rsidR="00AA0357">
        <w:tab/>
        <w:t>2</w:t>
      </w:r>
      <w:r>
        <w:t xml:space="preserve">.   </w:t>
      </w:r>
      <w:r w:rsidRPr="001A6763">
        <w:rPr>
          <w:position w:val="-6"/>
        </w:rPr>
        <w:object w:dxaOrig="540" w:dyaOrig="279" w14:anchorId="62B215F3">
          <v:shape id="_x0000_i1035" type="#_x0000_t75" style="width:27pt;height:14pt" o:ole="">
            <v:imagedata r:id="rId9" o:title=""/>
          </v:shape>
          <o:OLEObject Type="Embed" ProgID="Equation.DSMT4" ShapeID="_x0000_i1035" DrawAspect="Content" ObjectID="_1596622288" r:id="rId10"/>
        </w:object>
      </w:r>
      <w:r>
        <w:tab/>
      </w:r>
      <w:r>
        <w:tab/>
      </w:r>
      <w:r>
        <w:tab/>
      </w:r>
      <w:r w:rsidR="00AA0357">
        <w:t>3</w:t>
      </w:r>
      <w:r>
        <w:t xml:space="preserve">.  </w:t>
      </w:r>
      <w:r w:rsidRPr="001A6763">
        <w:rPr>
          <w:position w:val="-6"/>
        </w:rPr>
        <w:object w:dxaOrig="520" w:dyaOrig="279" w14:anchorId="62B215F4">
          <v:shape id="_x0000_i1036" type="#_x0000_t75" style="width:26pt;height:14pt" o:ole="">
            <v:imagedata r:id="rId11" o:title=""/>
          </v:shape>
          <o:OLEObject Type="Embed" ProgID="Equation.DSMT4" ShapeID="_x0000_i1036" DrawAspect="Content" ObjectID="_1596622289" r:id="rId12"/>
        </w:object>
      </w:r>
      <w:r>
        <w:tab/>
      </w:r>
      <w:r>
        <w:tab/>
      </w:r>
      <w:r>
        <w:tab/>
      </w:r>
      <w:r w:rsidR="00AA0357">
        <w:t>4</w:t>
      </w:r>
      <w:r>
        <w:t xml:space="preserve">.  </w:t>
      </w:r>
      <w:r w:rsidRPr="001A6763">
        <w:rPr>
          <w:position w:val="-6"/>
        </w:rPr>
        <w:object w:dxaOrig="660" w:dyaOrig="279" w14:anchorId="62B215F5">
          <v:shape id="_x0000_i1037" type="#_x0000_t75" style="width:33pt;height:14pt" o:ole="">
            <v:imagedata r:id="rId13" o:title=""/>
          </v:shape>
          <o:OLEObject Type="Embed" ProgID="Equation.DSMT4" ShapeID="_x0000_i1037" DrawAspect="Content" ObjectID="_1596622290" r:id="rId14"/>
        </w:object>
      </w:r>
    </w:p>
    <w:p w14:paraId="62B215D7" w14:textId="77777777" w:rsidR="001A6763" w:rsidRDefault="001A6763" w:rsidP="001A6763">
      <w:pPr>
        <w:spacing w:after="0"/>
      </w:pPr>
      <w:r>
        <w:t>Positive:_____</w:t>
      </w:r>
      <w:r>
        <w:tab/>
      </w:r>
      <w:r>
        <w:tab/>
      </w:r>
      <w:r>
        <w:tab/>
        <w:t>Positive: _____</w:t>
      </w:r>
      <w:r>
        <w:tab/>
      </w:r>
      <w:r>
        <w:tab/>
      </w:r>
      <w:r>
        <w:tab/>
        <w:t>Positive: _____</w:t>
      </w:r>
      <w:r>
        <w:tab/>
      </w:r>
      <w:r>
        <w:tab/>
      </w:r>
      <w:r>
        <w:tab/>
        <w:t>Positive: _____</w:t>
      </w:r>
      <w:r>
        <w:br/>
        <w:t>Negative:  _____</w:t>
      </w:r>
      <w:r>
        <w:tab/>
      </w:r>
      <w:r>
        <w:tab/>
        <w:t>Negative:  _____</w:t>
      </w:r>
      <w:r>
        <w:tab/>
      </w:r>
      <w:r>
        <w:tab/>
        <w:t>Negative:  ______</w:t>
      </w:r>
      <w:r>
        <w:tab/>
      </w:r>
      <w:r>
        <w:tab/>
        <w:t>Negative: _____</w:t>
      </w:r>
    </w:p>
    <w:p w14:paraId="62B215D8" w14:textId="77777777" w:rsidR="001A6763" w:rsidRDefault="001A6763" w:rsidP="001A6763">
      <w:pPr>
        <w:spacing w:after="0"/>
      </w:pPr>
      <w:r>
        <w:t>Reference:  _____</w:t>
      </w:r>
      <w:r>
        <w:tab/>
      </w:r>
      <w:r>
        <w:tab/>
        <w:t>Reference:  _____</w:t>
      </w:r>
      <w:r>
        <w:tab/>
      </w:r>
      <w:r>
        <w:tab/>
        <w:t>Reference:  _____</w:t>
      </w:r>
      <w:r>
        <w:tab/>
      </w:r>
      <w:r>
        <w:tab/>
        <w:t>Reference: _____</w:t>
      </w:r>
    </w:p>
    <w:p w14:paraId="62B215D9" w14:textId="77777777" w:rsidR="001A6763" w:rsidRDefault="001A6763" w:rsidP="001A6763">
      <w:pPr>
        <w:spacing w:after="0"/>
      </w:pPr>
    </w:p>
    <w:p w14:paraId="62B215DA" w14:textId="77777777" w:rsidR="001A6763" w:rsidRDefault="001A6763" w:rsidP="001A6763">
      <w:pPr>
        <w:spacing w:after="0"/>
      </w:pPr>
    </w:p>
    <w:p w14:paraId="62B215DB" w14:textId="1B013472" w:rsidR="001A6763" w:rsidRDefault="00AA0357" w:rsidP="001A6763">
      <w:pPr>
        <w:spacing w:after="0"/>
      </w:pPr>
      <w:r>
        <w:t>5</w:t>
      </w:r>
      <w:r w:rsidR="001A6763">
        <w:t xml:space="preserve">.  </w:t>
      </w:r>
      <w:r w:rsidR="001A6763" w:rsidRPr="001A6763">
        <w:rPr>
          <w:position w:val="-24"/>
        </w:rPr>
        <w:object w:dxaOrig="620" w:dyaOrig="620" w14:anchorId="62B215F6">
          <v:shape id="_x0000_i1038" type="#_x0000_t75" style="width:30.5pt;height:30.5pt" o:ole="">
            <v:imagedata r:id="rId15" o:title=""/>
          </v:shape>
          <o:OLEObject Type="Embed" ProgID="Equation.DSMT4" ShapeID="_x0000_i1038" DrawAspect="Content" ObjectID="_1596622291" r:id="rId16"/>
        </w:object>
      </w:r>
      <w:r w:rsidR="001A6763">
        <w:tab/>
      </w:r>
      <w:r w:rsidR="001A6763">
        <w:tab/>
      </w:r>
      <w:r w:rsidR="001A6763">
        <w:tab/>
      </w:r>
      <w:r>
        <w:t>6</w:t>
      </w:r>
      <w:r w:rsidR="001A6763">
        <w:t xml:space="preserve">.  </w:t>
      </w:r>
      <w:r w:rsidR="001A6763" w:rsidRPr="001A6763">
        <w:rPr>
          <w:position w:val="-24"/>
        </w:rPr>
        <w:object w:dxaOrig="560" w:dyaOrig="620" w14:anchorId="62B215F7">
          <v:shape id="_x0000_i1039" type="#_x0000_t75" style="width:28pt;height:30.5pt" o:ole="">
            <v:imagedata r:id="rId17" o:title=""/>
          </v:shape>
          <o:OLEObject Type="Embed" ProgID="Equation.DSMT4" ShapeID="_x0000_i1039" DrawAspect="Content" ObjectID="_1596622292" r:id="rId18"/>
        </w:object>
      </w:r>
      <w:r w:rsidR="001A6763">
        <w:tab/>
      </w:r>
      <w:r w:rsidR="001A6763">
        <w:tab/>
      </w:r>
      <w:r w:rsidR="001A6763">
        <w:tab/>
      </w:r>
      <w:r>
        <w:t>7</w:t>
      </w:r>
      <w:r w:rsidR="001A6763">
        <w:t xml:space="preserve">.  </w:t>
      </w:r>
      <w:r w:rsidR="001A6763" w:rsidRPr="001A6763">
        <w:rPr>
          <w:position w:val="-24"/>
        </w:rPr>
        <w:object w:dxaOrig="380" w:dyaOrig="620" w14:anchorId="62B215F8">
          <v:shape id="_x0000_i1040" type="#_x0000_t75" style="width:19pt;height:30.5pt" o:ole="">
            <v:imagedata r:id="rId19" o:title=""/>
          </v:shape>
          <o:OLEObject Type="Embed" ProgID="Equation.DSMT4" ShapeID="_x0000_i1040" DrawAspect="Content" ObjectID="_1596622293" r:id="rId20"/>
        </w:object>
      </w:r>
      <w:r>
        <w:tab/>
      </w:r>
      <w:r>
        <w:tab/>
      </w:r>
      <w:r>
        <w:tab/>
      </w:r>
      <w:r>
        <w:tab/>
        <w:t xml:space="preserve">8.  </w:t>
      </w:r>
      <w:r w:rsidRPr="001A6763">
        <w:rPr>
          <w:position w:val="-24"/>
        </w:rPr>
        <w:object w:dxaOrig="260" w:dyaOrig="620" w14:anchorId="66B0783A">
          <v:shape id="_x0000_i1157" type="#_x0000_t75" style="width:13pt;height:30.5pt" o:ole="">
            <v:imagedata r:id="rId21" o:title=""/>
          </v:shape>
          <o:OLEObject Type="Embed" ProgID="Equation.DSMT4" ShapeID="_x0000_i1157" DrawAspect="Content" ObjectID="_1596622294" r:id="rId22"/>
        </w:object>
      </w:r>
    </w:p>
    <w:p w14:paraId="62B215DC" w14:textId="40C0A591" w:rsidR="001A6763" w:rsidRDefault="001A6763" w:rsidP="001A6763">
      <w:pPr>
        <w:spacing w:after="0"/>
      </w:pPr>
      <w:r>
        <w:t>Positive:_____</w:t>
      </w:r>
      <w:r>
        <w:tab/>
      </w:r>
      <w:r>
        <w:tab/>
      </w:r>
      <w:r>
        <w:tab/>
        <w:t>Positive: _____</w:t>
      </w:r>
      <w:r>
        <w:tab/>
      </w:r>
      <w:r>
        <w:tab/>
      </w:r>
      <w:r>
        <w:tab/>
        <w:t>Positive: _____</w:t>
      </w:r>
      <w:r w:rsidR="00AA0357">
        <w:tab/>
      </w:r>
      <w:r w:rsidR="00AA0357">
        <w:tab/>
      </w:r>
      <w:r w:rsidR="00AA0357">
        <w:tab/>
        <w:t>Positive:  _____</w:t>
      </w:r>
      <w:r>
        <w:br/>
        <w:t>Negative:  _____</w:t>
      </w:r>
      <w:r>
        <w:tab/>
      </w:r>
      <w:r>
        <w:tab/>
        <w:t>Negative:  _____</w:t>
      </w:r>
      <w:r>
        <w:tab/>
      </w:r>
      <w:r>
        <w:tab/>
        <w:t>Negative: _____</w:t>
      </w:r>
      <w:r w:rsidR="00AA0357">
        <w:tab/>
      </w:r>
      <w:r w:rsidR="00AA0357">
        <w:tab/>
        <w:t>Negative:  _____</w:t>
      </w:r>
    </w:p>
    <w:p w14:paraId="62B215DD" w14:textId="648F410B" w:rsidR="001A6763" w:rsidRDefault="001A6763" w:rsidP="001A6763">
      <w:pPr>
        <w:spacing w:after="0"/>
      </w:pPr>
      <w:r>
        <w:t>Reference:  _____</w:t>
      </w:r>
      <w:r>
        <w:tab/>
      </w:r>
      <w:r>
        <w:tab/>
        <w:t>Reference:  _____</w:t>
      </w:r>
      <w:r>
        <w:tab/>
      </w:r>
      <w:r>
        <w:tab/>
        <w:t>Reference: _____</w:t>
      </w:r>
      <w:r w:rsidR="00AA0357">
        <w:tab/>
      </w:r>
      <w:r w:rsidR="00AA0357">
        <w:tab/>
        <w:t>Reference:  _____</w:t>
      </w:r>
    </w:p>
    <w:p w14:paraId="62B215DE" w14:textId="66BF3CD4" w:rsidR="001A6763" w:rsidRDefault="001A6763" w:rsidP="001A6763">
      <w:pPr>
        <w:spacing w:after="0"/>
      </w:pPr>
    </w:p>
    <w:p w14:paraId="518D7831" w14:textId="332036E9" w:rsidR="00AA0357" w:rsidRDefault="00AA0357" w:rsidP="001A6763">
      <w:pPr>
        <w:spacing w:after="0"/>
      </w:pPr>
    </w:p>
    <w:p w14:paraId="75E7530C" w14:textId="77777777" w:rsidR="00AA0357" w:rsidRDefault="00AA0357" w:rsidP="001A6763">
      <w:pPr>
        <w:spacing w:after="0"/>
      </w:pPr>
    </w:p>
    <w:p w14:paraId="595C6EF9" w14:textId="77777777" w:rsidR="00AA0357" w:rsidRDefault="00AA0357" w:rsidP="00AA0357">
      <w:pPr>
        <w:spacing w:after="0"/>
      </w:pPr>
      <w:r>
        <w:t>Determine what quadrant in which the angle lies.</w:t>
      </w:r>
    </w:p>
    <w:p w14:paraId="7E49CAD7" w14:textId="77777777" w:rsidR="00AA0357" w:rsidRDefault="00AA0357" w:rsidP="00AA0357">
      <w:pPr>
        <w:pStyle w:val="ListParagraph"/>
        <w:numPr>
          <w:ilvl w:val="0"/>
          <w:numId w:val="3"/>
        </w:numPr>
        <w:spacing w:after="0"/>
      </w:pPr>
      <w:r w:rsidRPr="001A6763">
        <w:rPr>
          <w:position w:val="-6"/>
        </w:rPr>
        <w:object w:dxaOrig="400" w:dyaOrig="279" w14:anchorId="0827394D">
          <v:shape id="_x0000_i1111" type="#_x0000_t75" style="width:20pt;height:14pt" o:ole="">
            <v:imagedata r:id="rId23" o:title=""/>
          </v:shape>
          <o:OLEObject Type="Embed" ProgID="Equation.DSMT4" ShapeID="_x0000_i1111" DrawAspect="Content" ObjectID="_1596622295" r:id="rId24"/>
        </w:object>
      </w:r>
      <w:r>
        <w:tab/>
      </w:r>
      <w:r>
        <w:tab/>
      </w:r>
      <w:r>
        <w:tab/>
      </w:r>
      <w:r>
        <w:t>10</w:t>
      </w:r>
      <w:r>
        <w:t xml:space="preserve">.  </w:t>
      </w:r>
      <w:r w:rsidRPr="001A6763">
        <w:rPr>
          <w:position w:val="-6"/>
        </w:rPr>
        <w:object w:dxaOrig="660" w:dyaOrig="279" w14:anchorId="63CE03AE">
          <v:shape id="_x0000_i1112" type="#_x0000_t75" style="width:32.5pt;height:14pt" o:ole="">
            <v:imagedata r:id="rId25" o:title=""/>
          </v:shape>
          <o:OLEObject Type="Embed" ProgID="Equation.DSMT4" ShapeID="_x0000_i1112" DrawAspect="Content" ObjectID="_1596622296" r:id="rId26"/>
        </w:object>
      </w:r>
      <w:r>
        <w:tab/>
      </w:r>
      <w:r>
        <w:tab/>
      </w:r>
      <w:r>
        <w:tab/>
      </w:r>
      <w:r>
        <w:t>11</w:t>
      </w:r>
      <w:r>
        <w:t xml:space="preserve">.  </w:t>
      </w:r>
      <w:r w:rsidRPr="00904E63">
        <w:rPr>
          <w:position w:val="-24"/>
        </w:rPr>
        <w:object w:dxaOrig="380" w:dyaOrig="620" w14:anchorId="717019B4">
          <v:shape id="_x0000_i1113" type="#_x0000_t75" style="width:19pt;height:31pt" o:ole="">
            <v:imagedata r:id="rId27" o:title=""/>
          </v:shape>
          <o:OLEObject Type="Embed" ProgID="Equation.DSMT4" ShapeID="_x0000_i1113" DrawAspect="Content" ObjectID="_1596622297" r:id="rId28"/>
        </w:object>
      </w:r>
      <w:r>
        <w:t xml:space="preserve"> </w:t>
      </w:r>
      <w:r>
        <w:tab/>
      </w:r>
      <w:r>
        <w:tab/>
      </w:r>
      <w:r>
        <w:tab/>
      </w:r>
      <w:r>
        <w:t>12</w:t>
      </w:r>
      <w:r>
        <w:t xml:space="preserve">.  </w:t>
      </w:r>
      <w:r w:rsidRPr="001A6763">
        <w:rPr>
          <w:position w:val="-24"/>
        </w:rPr>
        <w:object w:dxaOrig="440" w:dyaOrig="620" w14:anchorId="7496F304">
          <v:shape id="_x0000_i1114" type="#_x0000_t75" style="width:22.5pt;height:30.5pt" o:ole="">
            <v:imagedata r:id="rId29" o:title=""/>
          </v:shape>
          <o:OLEObject Type="Embed" ProgID="Equation.DSMT4" ShapeID="_x0000_i1114" DrawAspect="Content" ObjectID="_1596622298" r:id="rId30"/>
        </w:object>
      </w:r>
      <w:r>
        <w:tab/>
      </w:r>
      <w:r>
        <w:tab/>
      </w:r>
    </w:p>
    <w:p w14:paraId="4A1A2C22" w14:textId="5BCA6321" w:rsidR="00AA0357" w:rsidRDefault="00AA0357" w:rsidP="00AA0357">
      <w:pPr>
        <w:spacing w:after="0"/>
      </w:pPr>
      <w:r>
        <w:tab/>
      </w:r>
    </w:p>
    <w:p w14:paraId="691C00D8" w14:textId="77777777" w:rsidR="00AA0357" w:rsidRDefault="00AA0357" w:rsidP="00AA0357">
      <w:pPr>
        <w:spacing w:after="0"/>
      </w:pPr>
    </w:p>
    <w:p w14:paraId="72595F45" w14:textId="77777777" w:rsidR="00AA0357" w:rsidRDefault="00AA0357" w:rsidP="00AA0357">
      <w:pPr>
        <w:spacing w:after="0"/>
      </w:pPr>
      <w:r>
        <w:t>Sketch the angle in standard position.</w:t>
      </w:r>
    </w:p>
    <w:p w14:paraId="69A8BD1F" w14:textId="68568F75" w:rsidR="00AA0357" w:rsidRDefault="00AA0357" w:rsidP="00AA0357">
      <w:pPr>
        <w:spacing w:after="0"/>
      </w:pPr>
      <w:r>
        <w:t xml:space="preserve">        </w:t>
      </w:r>
      <w:r>
        <w:t>13</w:t>
      </w:r>
      <w:r>
        <w:t xml:space="preserve">.  </w:t>
      </w:r>
      <w:r w:rsidRPr="001A6763">
        <w:rPr>
          <w:position w:val="-6"/>
        </w:rPr>
        <w:object w:dxaOrig="499" w:dyaOrig="279" w14:anchorId="5DF5DE8E">
          <v:shape id="_x0000_i1115" type="#_x0000_t75" style="width:25.5pt;height:14pt" o:ole="">
            <v:imagedata r:id="rId31" o:title=""/>
          </v:shape>
          <o:OLEObject Type="Embed" ProgID="Equation.DSMT4" ShapeID="_x0000_i1115" DrawAspect="Content" ObjectID="_1596622299" r:id="rId32"/>
        </w:object>
      </w:r>
      <w:r>
        <w:tab/>
      </w:r>
      <w:r>
        <w:tab/>
      </w:r>
      <w:r>
        <w:tab/>
      </w:r>
      <w:r>
        <w:t>14</w:t>
      </w:r>
      <w:r>
        <w:t xml:space="preserve">.  </w:t>
      </w:r>
      <w:r w:rsidRPr="001A6763">
        <w:rPr>
          <w:position w:val="-6"/>
        </w:rPr>
        <w:object w:dxaOrig="540" w:dyaOrig="279" w14:anchorId="3C67E266">
          <v:shape id="_x0000_i1116" type="#_x0000_t75" style="width:27.5pt;height:14pt" o:ole="">
            <v:imagedata r:id="rId33" o:title=""/>
          </v:shape>
          <o:OLEObject Type="Embed" ProgID="Equation.DSMT4" ShapeID="_x0000_i1116" DrawAspect="Content" ObjectID="_1596622300" r:id="rId34"/>
        </w:object>
      </w:r>
      <w:r>
        <w:tab/>
      </w:r>
      <w:r>
        <w:tab/>
      </w:r>
      <w:r>
        <w:tab/>
      </w:r>
      <w:r>
        <w:t>15</w:t>
      </w:r>
      <w:r>
        <w:t xml:space="preserve">.  </w:t>
      </w:r>
      <w:r w:rsidRPr="001A6763">
        <w:rPr>
          <w:position w:val="-6"/>
        </w:rPr>
        <w:object w:dxaOrig="520" w:dyaOrig="279" w14:anchorId="786543B6">
          <v:shape id="_x0000_i1117" type="#_x0000_t75" style="width:26pt;height:14pt" o:ole="">
            <v:imagedata r:id="rId35" o:title=""/>
          </v:shape>
          <o:OLEObject Type="Embed" ProgID="Equation.DSMT4" ShapeID="_x0000_i1117" DrawAspect="Content" ObjectID="_1596622301" r:id="rId36"/>
        </w:object>
      </w:r>
      <w:r>
        <w:tab/>
      </w:r>
      <w:r>
        <w:tab/>
      </w:r>
      <w:r>
        <w:tab/>
        <w:t>16</w:t>
      </w:r>
      <w:r>
        <w:t xml:space="preserve">.  </w:t>
      </w:r>
      <w:r w:rsidRPr="001A6763">
        <w:rPr>
          <w:position w:val="-6"/>
        </w:rPr>
        <w:object w:dxaOrig="660" w:dyaOrig="279" w14:anchorId="5FE38318">
          <v:shape id="_x0000_i1118" type="#_x0000_t75" style="width:33pt;height:14pt" o:ole="">
            <v:imagedata r:id="rId37" o:title=""/>
          </v:shape>
          <o:OLEObject Type="Embed" ProgID="Equation.DSMT4" ShapeID="_x0000_i1118" DrawAspect="Content" ObjectID="_1596622302" r:id="rId38"/>
        </w:object>
      </w:r>
    </w:p>
    <w:p w14:paraId="096C2D33" w14:textId="77777777" w:rsidR="00AA0357" w:rsidRDefault="00AA0357" w:rsidP="00AA0357">
      <w:pPr>
        <w:spacing w:after="0"/>
      </w:pPr>
    </w:p>
    <w:p w14:paraId="160EB653" w14:textId="1310C70D" w:rsidR="00AA0357" w:rsidRDefault="00AA0357" w:rsidP="00AA0357">
      <w:pPr>
        <w:spacing w:after="0"/>
      </w:pPr>
    </w:p>
    <w:p w14:paraId="05B0F5D9" w14:textId="70D43B2E" w:rsidR="00AA0357" w:rsidRDefault="00AA0357" w:rsidP="00AA0357">
      <w:pPr>
        <w:spacing w:after="0"/>
      </w:pPr>
    </w:p>
    <w:p w14:paraId="62B215DF" w14:textId="28357D02" w:rsidR="001A6763" w:rsidRDefault="001A6763" w:rsidP="001A6763">
      <w:pPr>
        <w:spacing w:after="0"/>
      </w:pPr>
    </w:p>
    <w:p w14:paraId="2709890C" w14:textId="77777777" w:rsidR="00AA0357" w:rsidRDefault="00AA0357" w:rsidP="001A6763">
      <w:pPr>
        <w:spacing w:after="0"/>
      </w:pPr>
    </w:p>
    <w:p w14:paraId="62B215E0" w14:textId="77777777" w:rsidR="001A6763" w:rsidRDefault="001A6763" w:rsidP="001A6763">
      <w:pPr>
        <w:spacing w:after="0"/>
      </w:pPr>
      <w:r>
        <w:t>Convert into radians.</w:t>
      </w:r>
    </w:p>
    <w:p w14:paraId="62B215E1" w14:textId="77777777" w:rsidR="001A6763" w:rsidRDefault="00904E63" w:rsidP="001A6763">
      <w:pPr>
        <w:spacing w:after="0"/>
      </w:pPr>
      <w:r>
        <w:t>17</w:t>
      </w:r>
      <w:r w:rsidR="001A6763">
        <w:t xml:space="preserve">.  </w:t>
      </w:r>
      <w:r w:rsidR="001A6763" w:rsidRPr="001A6763">
        <w:rPr>
          <w:position w:val="-6"/>
        </w:rPr>
        <w:object w:dxaOrig="400" w:dyaOrig="279" w14:anchorId="62B215F9">
          <v:shape id="_x0000_i1102" type="#_x0000_t75" style="width:20.5pt;height:14pt" o:ole="">
            <v:imagedata r:id="rId39" o:title=""/>
          </v:shape>
          <o:OLEObject Type="Embed" ProgID="Equation.DSMT4" ShapeID="_x0000_i1102" DrawAspect="Content" ObjectID="_1596622303" r:id="rId40"/>
        </w:object>
      </w:r>
      <w:r w:rsidR="001A6763">
        <w:tab/>
      </w:r>
      <w:r w:rsidR="001A6763">
        <w:tab/>
      </w:r>
      <w:r w:rsidR="001A6763">
        <w:tab/>
      </w:r>
      <w:r w:rsidR="001A6763">
        <w:tab/>
      </w:r>
      <w:r>
        <w:t>18</w:t>
      </w:r>
      <w:r w:rsidR="001A6763">
        <w:t xml:space="preserve">.  </w:t>
      </w:r>
      <w:r w:rsidR="001A6763" w:rsidRPr="001A6763">
        <w:rPr>
          <w:position w:val="-6"/>
        </w:rPr>
        <w:object w:dxaOrig="520" w:dyaOrig="279" w14:anchorId="62B215FA">
          <v:shape id="_x0000_i1103" type="#_x0000_t75" style="width:26pt;height:14pt" o:ole="">
            <v:imagedata r:id="rId41" o:title=""/>
          </v:shape>
          <o:OLEObject Type="Embed" ProgID="Equation.DSMT4" ShapeID="_x0000_i1103" DrawAspect="Content" ObjectID="_1596622304" r:id="rId42"/>
        </w:object>
      </w:r>
      <w:r>
        <w:tab/>
      </w:r>
      <w:r>
        <w:tab/>
      </w:r>
      <w:r>
        <w:tab/>
      </w:r>
      <w:r>
        <w:tab/>
        <w:t>19</w:t>
      </w:r>
      <w:r w:rsidR="001A6763">
        <w:t xml:space="preserve">.  </w:t>
      </w:r>
      <w:r w:rsidR="001A6763" w:rsidRPr="001A6763">
        <w:rPr>
          <w:position w:val="-4"/>
        </w:rPr>
        <w:object w:dxaOrig="660" w:dyaOrig="260" w14:anchorId="62B215FB">
          <v:shape id="_x0000_i1104" type="#_x0000_t75" style="width:33pt;height:13pt" o:ole="">
            <v:imagedata r:id="rId43" o:title=""/>
          </v:shape>
          <o:OLEObject Type="Embed" ProgID="Equation.DSMT4" ShapeID="_x0000_i1104" DrawAspect="Content" ObjectID="_1596622305" r:id="rId44"/>
        </w:object>
      </w:r>
    </w:p>
    <w:p w14:paraId="62B215E2" w14:textId="77777777" w:rsidR="001A6763" w:rsidRDefault="001A6763" w:rsidP="001A6763">
      <w:pPr>
        <w:spacing w:after="0"/>
      </w:pPr>
    </w:p>
    <w:p w14:paraId="62B215E3" w14:textId="77777777" w:rsidR="001A6763" w:rsidRDefault="001A6763" w:rsidP="001A6763">
      <w:pPr>
        <w:spacing w:after="0"/>
      </w:pPr>
      <w:r>
        <w:t>Convert into degrees.</w:t>
      </w:r>
    </w:p>
    <w:p w14:paraId="62B215E4" w14:textId="0EAF8FF9" w:rsidR="001A6763" w:rsidRDefault="001A6763" w:rsidP="001A6763">
      <w:pPr>
        <w:spacing w:after="0"/>
      </w:pPr>
      <w:r>
        <w:t>2</w:t>
      </w:r>
      <w:r w:rsidR="00904E63">
        <w:t>0</w:t>
      </w:r>
      <w:r>
        <w:t>.</w:t>
      </w:r>
      <w:r w:rsidRPr="001A6763">
        <w:t xml:space="preserve"> </w:t>
      </w:r>
      <w:r>
        <w:t xml:space="preserve">  </w:t>
      </w:r>
      <w:r w:rsidRPr="001A6763">
        <w:rPr>
          <w:position w:val="-24"/>
        </w:rPr>
        <w:object w:dxaOrig="380" w:dyaOrig="620" w14:anchorId="62B215FC">
          <v:shape id="_x0000_i1105" type="#_x0000_t75" style="width:19pt;height:30.5pt" o:ole="">
            <v:imagedata r:id="rId45" o:title=""/>
          </v:shape>
          <o:OLEObject Type="Embed" ProgID="Equation.DSMT4" ShapeID="_x0000_i1105" DrawAspect="Content" ObjectID="_1596622306" r:id="rId46"/>
        </w:object>
      </w:r>
      <w:r>
        <w:tab/>
      </w:r>
      <w:r>
        <w:tab/>
      </w:r>
      <w:r>
        <w:tab/>
      </w:r>
      <w:r>
        <w:tab/>
        <w:t>2</w:t>
      </w:r>
      <w:r w:rsidR="00904E63">
        <w:t>1</w:t>
      </w:r>
      <w:r>
        <w:t xml:space="preserve">.  </w:t>
      </w:r>
      <w:r w:rsidRPr="001A6763">
        <w:rPr>
          <w:position w:val="-24"/>
        </w:rPr>
        <w:object w:dxaOrig="380" w:dyaOrig="620" w14:anchorId="62B215FD">
          <v:shape id="_x0000_i1106" type="#_x0000_t75" style="width:19pt;height:30.5pt" o:ole="">
            <v:imagedata r:id="rId47" o:title=""/>
          </v:shape>
          <o:OLEObject Type="Embed" ProgID="Equation.DSMT4" ShapeID="_x0000_i1106" DrawAspect="Content" ObjectID="_1596622307" r:id="rId48"/>
        </w:object>
      </w:r>
      <w:r>
        <w:tab/>
      </w:r>
      <w:r>
        <w:tab/>
      </w:r>
      <w:r>
        <w:tab/>
      </w:r>
      <w:r>
        <w:tab/>
        <w:t>2</w:t>
      </w:r>
      <w:r w:rsidR="00AA0357">
        <w:t>2</w:t>
      </w:r>
      <w:r>
        <w:t xml:space="preserve">.  </w:t>
      </w:r>
      <w:r w:rsidRPr="001A6763">
        <w:rPr>
          <w:position w:val="-24"/>
        </w:rPr>
        <w:object w:dxaOrig="560" w:dyaOrig="620" w14:anchorId="62B215FE">
          <v:shape id="_x0000_i1107" type="#_x0000_t75" style="width:28pt;height:30.5pt" o:ole="">
            <v:imagedata r:id="rId49" o:title=""/>
          </v:shape>
          <o:OLEObject Type="Embed" ProgID="Equation.DSMT4" ShapeID="_x0000_i1107" DrawAspect="Content" ObjectID="_1596622308" r:id="rId50"/>
        </w:object>
      </w:r>
    </w:p>
    <w:p w14:paraId="62B215E5" w14:textId="77777777" w:rsidR="00904E63" w:rsidRDefault="00904E63" w:rsidP="001A6763">
      <w:pPr>
        <w:spacing w:after="0"/>
      </w:pPr>
    </w:p>
    <w:p w14:paraId="62B215E6" w14:textId="77777777" w:rsidR="00904E63" w:rsidRDefault="00904E63" w:rsidP="001A6763">
      <w:pPr>
        <w:spacing w:after="0"/>
      </w:pPr>
    </w:p>
    <w:p w14:paraId="62B215E7" w14:textId="77777777" w:rsidR="00904E63" w:rsidRDefault="00904E63" w:rsidP="001A6763">
      <w:pPr>
        <w:spacing w:after="0"/>
      </w:pPr>
      <w:r>
        <w:t>Find the length of the arc.</w:t>
      </w:r>
    </w:p>
    <w:p w14:paraId="62B215E8" w14:textId="5DD97E72" w:rsidR="00904E63" w:rsidRDefault="00904E63" w:rsidP="001A6763">
      <w:pPr>
        <w:spacing w:after="0"/>
      </w:pPr>
      <w:r>
        <w:t>2</w:t>
      </w:r>
      <w:r w:rsidR="00AA0357">
        <w:t>3</w:t>
      </w:r>
      <w:r>
        <w:t xml:space="preserve">.  </w:t>
      </w:r>
      <w:bookmarkStart w:id="0" w:name="_GoBack"/>
      <w:r w:rsidR="00AA0357" w:rsidRPr="00904E63">
        <w:rPr>
          <w:position w:val="-24"/>
        </w:rPr>
        <w:object w:dxaOrig="1300" w:dyaOrig="620" w14:anchorId="62B215FF">
          <v:shape id="_x0000_i1261" type="#_x0000_t75" style="width:65pt;height:31pt" o:ole="">
            <v:imagedata r:id="rId51" o:title=""/>
          </v:shape>
          <o:OLEObject Type="Embed" ProgID="Equation.DSMT4" ShapeID="_x0000_i1261" DrawAspect="Content" ObjectID="_1596622309" r:id="rId52"/>
        </w:object>
      </w:r>
      <w:bookmarkEnd w:id="0"/>
      <w:r>
        <w:t xml:space="preserve"> </w:t>
      </w:r>
      <w:r>
        <w:tab/>
      </w:r>
      <w:r>
        <w:tab/>
      </w:r>
      <w:r>
        <w:tab/>
      </w:r>
    </w:p>
    <w:sectPr w:rsidR="00904E63" w:rsidSect="00816B11">
      <w:headerReference w:type="default" r:id="rId53"/>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2B21604" w14:textId="77777777" w:rsidR="00816B11" w:rsidRDefault="00816B11" w:rsidP="00816B11">
      <w:pPr>
        <w:spacing w:after="0" w:line="240" w:lineRule="auto"/>
      </w:pPr>
      <w:r>
        <w:separator/>
      </w:r>
    </w:p>
  </w:endnote>
  <w:endnote w:type="continuationSeparator" w:id="0">
    <w:p w14:paraId="62B21605" w14:textId="77777777" w:rsidR="00816B11" w:rsidRDefault="00816B11" w:rsidP="00816B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2B21602" w14:textId="77777777" w:rsidR="00816B11" w:rsidRDefault="00816B11" w:rsidP="00816B11">
      <w:pPr>
        <w:spacing w:after="0" w:line="240" w:lineRule="auto"/>
      </w:pPr>
      <w:r>
        <w:separator/>
      </w:r>
    </w:p>
  </w:footnote>
  <w:footnote w:type="continuationSeparator" w:id="0">
    <w:p w14:paraId="62B21603" w14:textId="77777777" w:rsidR="00816B11" w:rsidRDefault="00816B11" w:rsidP="00816B1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B21606" w14:textId="77777777" w:rsidR="00816B11" w:rsidRDefault="00BE0DCA">
    <w:pPr>
      <w:pStyle w:val="Header"/>
    </w:pPr>
    <w:r>
      <w:t>G</w:t>
    </w:r>
    <w:r w:rsidR="00904E63">
      <w:t>SE</w:t>
    </w:r>
    <w:r>
      <w:t xml:space="preserve">PreCalculus- </w:t>
    </w:r>
    <w:r w:rsidR="00904E63">
      <w:t>Test 3</w:t>
    </w:r>
    <w:r w:rsidR="001A6763">
      <w:t xml:space="preserve">: </w:t>
    </w:r>
    <w:r>
      <w:t xml:space="preserve">Intro to Trig         </w:t>
    </w:r>
    <w:r w:rsidR="00904E63">
      <w:t xml:space="preserve"> </w:t>
    </w:r>
    <w:r>
      <w:t xml:space="preserve">         </w:t>
    </w:r>
    <w:r w:rsidR="00816B11">
      <w:t xml:space="preserve">                                                    Name________</w:t>
    </w:r>
    <w:r w:rsidR="001A6763">
      <w:t>_________</w:t>
    </w:r>
    <w:r w:rsidR="00816B11">
      <w:t>_____________</w:t>
    </w:r>
  </w:p>
  <w:p w14:paraId="62B21607" w14:textId="7A13F6EE" w:rsidR="00816B11" w:rsidRDefault="00BE0DCA">
    <w:pPr>
      <w:pStyle w:val="Header"/>
    </w:pPr>
    <w:r>
      <w:t xml:space="preserve">WS </w:t>
    </w:r>
    <w:r w:rsidR="00904E63">
      <w:t>3</w:t>
    </w:r>
    <w:r w:rsidR="00816B11">
      <w:t>.</w:t>
    </w:r>
    <w:r w:rsidR="006E6D04">
      <w:t>4</w:t>
    </w:r>
    <w:r w:rsidR="001A6763">
      <w:t xml:space="preserve"> – </w:t>
    </w:r>
    <w:r w:rsidR="00AA0357">
      <w:t>C</w:t>
    </w:r>
    <w:r w:rsidR="001A6763">
      <w:t>oterminal/</w:t>
    </w:r>
    <w:r w:rsidR="00AA0357">
      <w:t>R</w:t>
    </w:r>
    <w:r w:rsidR="001A6763">
      <w:t xml:space="preserve">eference   </w:t>
    </w:r>
    <w:r w:rsidR="00BC5B90">
      <w:t xml:space="preserve">  </w:t>
    </w:r>
    <w:r w:rsidR="00AA0357">
      <w:tab/>
      <w:t xml:space="preserve">                 </w:t>
    </w:r>
    <w:r w:rsidR="00BC5B90">
      <w:t xml:space="preserve">       </w:t>
    </w:r>
    <w:r w:rsidR="00816B11">
      <w:tab/>
      <w:t xml:space="preserve">           </w:t>
    </w:r>
    <w:r w:rsidR="001A6763">
      <w:t xml:space="preserve">  </w:t>
    </w:r>
    <w:r w:rsidR="00816B11">
      <w:t xml:space="preserve"> </w:t>
    </w:r>
    <w:r w:rsidR="001A6763">
      <w:t xml:space="preserve">    </w:t>
    </w:r>
    <w:r w:rsidR="00816B11">
      <w:t>Date_____</w:t>
    </w:r>
    <w:r w:rsidR="001A6763">
      <w:t>________</w:t>
    </w:r>
    <w:r w:rsidR="00816B11">
      <w:t xml:space="preserve">______ </w:t>
    </w:r>
    <w:r w:rsidR="001A6763">
      <w:t>Day _____</w:t>
    </w:r>
    <w:r w:rsidR="00816B11">
      <w:t>___</w:t>
    </w:r>
  </w:p>
  <w:p w14:paraId="62B21608" w14:textId="77777777" w:rsidR="00816B11" w:rsidRDefault="00816B1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95C30AB"/>
    <w:multiLevelType w:val="hybridMultilevel"/>
    <w:tmpl w:val="E3446AB0"/>
    <w:lvl w:ilvl="0" w:tplc="0409000F">
      <w:start w:val="9"/>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2253679"/>
    <w:multiLevelType w:val="hybridMultilevel"/>
    <w:tmpl w:val="661E11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AF96C76"/>
    <w:multiLevelType w:val="hybridMultilevel"/>
    <w:tmpl w:val="5DC021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816B11"/>
    <w:rsid w:val="000B66EE"/>
    <w:rsid w:val="000E5886"/>
    <w:rsid w:val="00123918"/>
    <w:rsid w:val="00184F6A"/>
    <w:rsid w:val="001A6763"/>
    <w:rsid w:val="0025404D"/>
    <w:rsid w:val="00262902"/>
    <w:rsid w:val="00373581"/>
    <w:rsid w:val="004A53DC"/>
    <w:rsid w:val="0053250A"/>
    <w:rsid w:val="006476E5"/>
    <w:rsid w:val="00690D52"/>
    <w:rsid w:val="006E6D04"/>
    <w:rsid w:val="0070350B"/>
    <w:rsid w:val="00780C0A"/>
    <w:rsid w:val="00816B11"/>
    <w:rsid w:val="008B244C"/>
    <w:rsid w:val="00904E63"/>
    <w:rsid w:val="0097754D"/>
    <w:rsid w:val="00A50F42"/>
    <w:rsid w:val="00AA0357"/>
    <w:rsid w:val="00B50FED"/>
    <w:rsid w:val="00B95414"/>
    <w:rsid w:val="00BA5208"/>
    <w:rsid w:val="00BC5B90"/>
    <w:rsid w:val="00BE0DCA"/>
    <w:rsid w:val="00C06BAF"/>
    <w:rsid w:val="00C54E89"/>
    <w:rsid w:val="00CA72F1"/>
    <w:rsid w:val="00E36FEB"/>
    <w:rsid w:val="00E670D2"/>
    <w:rsid w:val="00EC7E09"/>
    <w:rsid w:val="00F4642C"/>
    <w:rsid w:val="00F572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1">
      <o:colormenu v:ext="edit" fillcolor="none" strokecolor="none"/>
    </o:shapedefaults>
    <o:shapelayout v:ext="edit">
      <o:idmap v:ext="edit" data="1"/>
    </o:shapelayout>
  </w:shapeDefaults>
  <w:decimalSymbol w:val="."/>
  <w:listSeparator w:val=","/>
  <w14:docId w14:val="62B215C9"/>
  <w15:docId w15:val="{9E041E2C-9369-4F0C-935F-4A00D95CFF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E588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16B11"/>
    <w:pPr>
      <w:tabs>
        <w:tab w:val="center" w:pos="4680"/>
        <w:tab w:val="right" w:pos="9360"/>
      </w:tabs>
      <w:spacing w:after="0" w:line="240" w:lineRule="auto"/>
    </w:pPr>
  </w:style>
  <w:style w:type="character" w:customStyle="1" w:styleId="HeaderChar">
    <w:name w:val="Header Char"/>
    <w:basedOn w:val="DefaultParagraphFont"/>
    <w:link w:val="Header"/>
    <w:uiPriority w:val="99"/>
    <w:rsid w:val="00816B11"/>
  </w:style>
  <w:style w:type="paragraph" w:styleId="Footer">
    <w:name w:val="footer"/>
    <w:basedOn w:val="Normal"/>
    <w:link w:val="FooterChar"/>
    <w:uiPriority w:val="99"/>
    <w:unhideWhenUsed/>
    <w:rsid w:val="00816B11"/>
    <w:pPr>
      <w:tabs>
        <w:tab w:val="center" w:pos="4680"/>
        <w:tab w:val="right" w:pos="9360"/>
      </w:tabs>
      <w:spacing w:after="0" w:line="240" w:lineRule="auto"/>
    </w:pPr>
  </w:style>
  <w:style w:type="character" w:customStyle="1" w:styleId="FooterChar">
    <w:name w:val="Footer Char"/>
    <w:basedOn w:val="DefaultParagraphFont"/>
    <w:link w:val="Footer"/>
    <w:uiPriority w:val="99"/>
    <w:rsid w:val="00816B11"/>
  </w:style>
  <w:style w:type="paragraph" w:styleId="BalloonText">
    <w:name w:val="Balloon Text"/>
    <w:basedOn w:val="Normal"/>
    <w:link w:val="BalloonTextChar"/>
    <w:uiPriority w:val="99"/>
    <w:semiHidden/>
    <w:unhideWhenUsed/>
    <w:rsid w:val="00816B1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16B11"/>
    <w:rPr>
      <w:rFonts w:ascii="Tahoma" w:hAnsi="Tahoma" w:cs="Tahoma"/>
      <w:sz w:val="16"/>
      <w:szCs w:val="16"/>
    </w:rPr>
  </w:style>
  <w:style w:type="paragraph" w:styleId="ListParagraph">
    <w:name w:val="List Paragraph"/>
    <w:basedOn w:val="Normal"/>
    <w:uiPriority w:val="34"/>
    <w:qFormat/>
    <w:rsid w:val="00816B11"/>
    <w:pPr>
      <w:ind w:left="720"/>
      <w:contextualSpacing/>
    </w:pPr>
  </w:style>
  <w:style w:type="table" w:styleId="TableGrid">
    <w:name w:val="Table Grid"/>
    <w:basedOn w:val="TableNormal"/>
    <w:uiPriority w:val="59"/>
    <w:rsid w:val="00816B1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119456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1</Pages>
  <Words>245</Words>
  <Characters>1399</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16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stall</dc:creator>
  <cp:lastModifiedBy>Ed Morris</cp:lastModifiedBy>
  <cp:revision>6</cp:revision>
  <cp:lastPrinted>2011-08-13T15:32:00Z</cp:lastPrinted>
  <dcterms:created xsi:type="dcterms:W3CDTF">2014-08-20T13:14:00Z</dcterms:created>
  <dcterms:modified xsi:type="dcterms:W3CDTF">2018-08-24T17: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